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5E28" w:rsidRPr="00FE3E31" w:rsidRDefault="00785E28" w:rsidP="00FE3E31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bookmarkStart w:id="0" w:name="_Toc392107331"/>
    </w:p>
    <w:p w:rsidR="00785E28" w:rsidRPr="00FE3E31" w:rsidRDefault="00785E28" w:rsidP="00FE3E31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785E28" w:rsidRPr="00FE3E31" w:rsidRDefault="00785E28" w:rsidP="00FE3E31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абораторная работа 1. ОСНОВЫ ТЕОРИИ ЧИСЕЛ</w:t>
      </w:r>
      <w:bookmarkEnd w:id="0"/>
      <w:r w:rsidR="00785E28" w:rsidRPr="00FE3E3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ред.1)</w:t>
      </w:r>
    </w:p>
    <w:p w:rsidR="00785E28" w:rsidRPr="00FE3E31" w:rsidRDefault="00785E28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785E28" w:rsidRPr="00FE3E31" w:rsidRDefault="00785E28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Цель работы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Закрепить зн</w:t>
      </w:r>
      <w:r w:rsidR="00DB4EED" w:rsidRPr="00FE3E31">
        <w:rPr>
          <w:rFonts w:ascii="Times New Roman" w:hAnsi="Times New Roman" w:cs="Times New Roman"/>
          <w:sz w:val="28"/>
          <w:szCs w:val="28"/>
        </w:rPr>
        <w:t>ания, полученные на лекциях дисциплин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</w:t>
      </w:r>
      <w:r w:rsidRPr="00FE3E31">
        <w:rPr>
          <w:rFonts w:ascii="Times New Roman" w:hAnsi="Times New Roman" w:cs="Times New Roman"/>
          <w:sz w:val="28"/>
          <w:szCs w:val="28"/>
        </w:rPr>
        <w:t>Основы криптограф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</w: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Криптографические методы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щиты информац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 и приобрести навыки вычислений по блоку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нятий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«Математический базис криптосистем с открытым </w:t>
      </w:r>
      <w:proofErr w:type="spellStart"/>
      <w:r w:rsidR="00DB4EED" w:rsidRPr="00FE3E31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="00DB4EED" w:rsidRPr="00FE3E31">
        <w:rPr>
          <w:rFonts w:ascii="Times New Roman" w:hAnsi="Times New Roman" w:cs="Times New Roman"/>
          <w:sz w:val="28"/>
          <w:szCs w:val="28"/>
        </w:rPr>
        <w:t>»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Используемое программное обеспечение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Для работы используется программа “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FE3E31">
        <w:rPr>
          <w:rFonts w:ascii="Times New Roman" w:hAnsi="Times New Roman" w:cs="Times New Roman"/>
          <w:sz w:val="28"/>
          <w:szCs w:val="28"/>
        </w:rPr>
        <w:t xml:space="preserve">” и дополнительные командные строки для решения каждой из задач. Напомним, что все материалы к лабораторным работам лежат по адресу </w:t>
      </w:r>
      <w:proofErr w:type="gramStart"/>
      <w:r w:rsidRPr="00FE3E31">
        <w:rPr>
          <w:rFonts w:ascii="Times New Roman" w:eastAsiaTheme="majorEastAsia" w:hAnsi="Times New Roman" w:cs="Times New Roman"/>
          <w:bCs/>
          <w:sz w:val="28"/>
          <w:szCs w:val="28"/>
        </w:rPr>
        <w:t>P:\\ЛабОКОК\&lt;</w:t>
      </w:r>
      <w:proofErr w:type="gramEnd"/>
      <w:r w:rsidRPr="00FE3E31">
        <w:rPr>
          <w:rFonts w:ascii="Times New Roman" w:eastAsiaTheme="majorEastAsia" w:hAnsi="Times New Roman" w:cs="Times New Roman"/>
          <w:bCs/>
          <w:sz w:val="28"/>
          <w:szCs w:val="28"/>
        </w:rPr>
        <w:t>Номер работы&gt;\</w:t>
      </w:r>
      <w:r w:rsidRPr="00FE3E31">
        <w:rPr>
          <w:rFonts w:ascii="Times New Roman" w:hAnsi="Times New Roman" w:cs="Times New Roman"/>
          <w:sz w:val="28"/>
          <w:szCs w:val="28"/>
        </w:rPr>
        <w:t>.</w:t>
      </w: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дание 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.Выполнить упражнения по определению делимости чисел, нахождению их наибольшего общего делителя (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i/>
          <w:sz w:val="28"/>
          <w:szCs w:val="28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</w:rPr>
        <w:t>)</w:t>
      </w:r>
      <w:r w:rsidRPr="00FE3E31">
        <w:rPr>
          <w:rFonts w:ascii="Times New Roman" w:hAnsi="Times New Roman" w:cs="Times New Roman"/>
          <w:sz w:val="28"/>
          <w:szCs w:val="28"/>
        </w:rPr>
        <w:t xml:space="preserve">) и по нахождению канонического представления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F60173" w:rsidRPr="00FE3E31">
        <w:rPr>
          <w:rFonts w:ascii="Times New Roman" w:hAnsi="Times New Roman" w:cs="Times New Roman"/>
          <w:sz w:val="28"/>
          <w:szCs w:val="28"/>
        </w:rPr>
        <w:t xml:space="preserve"> и обратного элемента </w:t>
      </w:r>
      <w:r w:rsidRPr="00FE3E31">
        <w:rPr>
          <w:rFonts w:ascii="Times New Roman" w:hAnsi="Times New Roman" w:cs="Times New Roman"/>
          <w:sz w:val="28"/>
          <w:szCs w:val="28"/>
        </w:rPr>
        <w:t>при помощи расширенного алгоритма Евклида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.Произвести определение конгруэнтности чисел, проверку утверждений теорем Эйлера и Ферма, убедиться в возможности быстрого вычисления возведения в степень и обращения чисел по модулю.</w:t>
      </w: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орядок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</w:rPr>
        <w:t>У</w:t>
      </w:r>
      <w:r w:rsidR="002B71C3" w:rsidRPr="00FE3E31">
        <w:rPr>
          <w:rFonts w:ascii="Times New Roman" w:hAnsi="Times New Roman" w:cs="Times New Roman"/>
          <w:sz w:val="28"/>
          <w:szCs w:val="28"/>
        </w:rPr>
        <w:t>становк</w:t>
      </w:r>
      <w:r w:rsidRPr="00FE3E31">
        <w:rPr>
          <w:rFonts w:ascii="Times New Roman" w:hAnsi="Times New Roman" w:cs="Times New Roman"/>
          <w:sz w:val="28"/>
          <w:szCs w:val="28"/>
        </w:rPr>
        <w:t>ить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акета программ “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="002B71C3" w:rsidRPr="00FE3E31">
        <w:rPr>
          <w:rFonts w:ascii="Times New Roman" w:hAnsi="Times New Roman" w:cs="Times New Roman"/>
          <w:sz w:val="28"/>
          <w:szCs w:val="28"/>
        </w:rPr>
        <w:t>”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.Перейти к пакету “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FE3E31">
        <w:rPr>
          <w:rFonts w:ascii="Times New Roman" w:hAnsi="Times New Roman" w:cs="Times New Roman"/>
          <w:sz w:val="28"/>
          <w:szCs w:val="28"/>
        </w:rPr>
        <w:t>”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 xml:space="preserve">), выбрав в нем функцию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</w:rPr>
        <w:t>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Задавшись не менее, чем тремя произвольными пятиразрядными числа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роверить, являются ли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sz w:val="28"/>
          <w:szCs w:val="28"/>
        </w:rPr>
        <w:t xml:space="preserve"> делителя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sz w:val="28"/>
          <w:szCs w:val="28"/>
        </w:rPr>
        <w:t>, используя следующие команды: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n/d)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9005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203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850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46311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7593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52457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Используя функцию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>(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2B71C3" w:rsidRPr="00FE3E31">
        <w:rPr>
          <w:rFonts w:ascii="Times New Roman" w:hAnsi="Times New Roman" w:cs="Times New Roman"/>
          <w:sz w:val="28"/>
          <w:szCs w:val="28"/>
        </w:rPr>
        <w:t>в пакете (М) найти делители не менее чем трех пятиразрядных чисел при помощи следующей команды: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(n)</w:t>
      </w:r>
    </w:p>
    <w:p w:rsidR="00C42E80" w:rsidRPr="00FE3E31" w:rsidRDefault="00C42E80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E3E31">
        <w:rPr>
          <w:rFonts w:ascii="Times New Roman" w:hAnsi="Times New Roman" w:cs="Times New Roman"/>
          <w:sz w:val="28"/>
          <w:szCs w:val="28"/>
        </w:rPr>
        <w:t>divisors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23019);</w:t>
      </w:r>
    </w:p>
    <w:p w:rsidR="00C42E80" w:rsidRPr="00FE3E31" w:rsidRDefault="00C42E80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E3E31">
        <w:rPr>
          <w:rFonts w:ascii="Times New Roman" w:hAnsi="Times New Roman" w:cs="Times New Roman"/>
          <w:sz w:val="28"/>
          <w:szCs w:val="28"/>
        </w:rPr>
        <w:lastRenderedPageBreak/>
        <w:t>divisors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67589);</w:t>
      </w:r>
    </w:p>
    <w:p w:rsidR="00C42E80" w:rsidRPr="00FE3E31" w:rsidRDefault="00C42E80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E3E31">
        <w:rPr>
          <w:rFonts w:ascii="Times New Roman" w:hAnsi="Times New Roman" w:cs="Times New Roman"/>
          <w:sz w:val="28"/>
          <w:szCs w:val="28"/>
        </w:rPr>
        <w:t>divisors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7133</w:t>
      </w:r>
      <w:r w:rsidR="00EA1A33" w:rsidRPr="00FE3E31">
        <w:rPr>
          <w:rFonts w:ascii="Times New Roman" w:hAnsi="Times New Roman" w:cs="Times New Roman"/>
          <w:sz w:val="28"/>
          <w:szCs w:val="28"/>
        </w:rPr>
        <w:t>1</w:t>
      </w:r>
      <w:r w:rsidRPr="00FE3E31">
        <w:rPr>
          <w:rFonts w:ascii="Times New Roman" w:hAnsi="Times New Roman" w:cs="Times New Roman"/>
          <w:sz w:val="28"/>
          <w:szCs w:val="28"/>
        </w:rPr>
        <w:t>);</w:t>
      </w:r>
    </w:p>
    <w:p w:rsidR="00EA1A33" w:rsidRPr="00FE3E31" w:rsidRDefault="001740C1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,3,7673,23019</m:t>
              </m:r>
            </m:e>
          </m:d>
        </m:oMath>
      </m:oMathPara>
    </w:p>
    <w:p w:rsidR="00EA1A33" w:rsidRPr="00FE3E31" w:rsidRDefault="001740C1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,67589</m:t>
              </m:r>
            </m:e>
          </m:d>
        </m:oMath>
      </m:oMathPara>
    </w:p>
    <w:p w:rsidR="00EA1A33" w:rsidRPr="00F27258" w:rsidRDefault="00EA1A33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{1,3,13,31,39,59,93,177,403,767,1209,1829,2301,5487,23777,71331}</m:t>
          </m:r>
        </m:oMath>
      </m:oMathPara>
    </w:p>
    <w:p w:rsidR="00F27258" w:rsidRPr="00F27258" w:rsidRDefault="00F27258" w:rsidP="00FE3E31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делители для 23019</w:t>
      </w:r>
    </w:p>
    <w:p w:rsidR="00FE3E31" w:rsidRP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3019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FE3E31" w:rsidRPr="00FE3E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7673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7673</w:t>
      </w:r>
    </w:p>
    <w:p w:rsidR="00F04FB5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</w:t>
      </w:r>
    </w:p>
    <w:p w:rsidR="00F04FB5" w:rsidRPr="00FE3E31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и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,3,7673,23019</m:t>
          </m:r>
        </m:oMath>
      </m:oMathPara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делители для 67589</w:t>
      </w:r>
    </w:p>
    <w:p w:rsidR="00F04FB5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7589</w:t>
      </w:r>
      <w:r w:rsidR="00F04FB5">
        <w:rPr>
          <w:rFonts w:ascii="Times New Roman" w:eastAsiaTheme="minorEastAsia" w:hAnsi="Times New Roman" w:cs="Times New Roman"/>
          <w:sz w:val="28"/>
          <w:szCs w:val="28"/>
          <w:lang w:val="en-US"/>
        </w:rPr>
        <w:t>|</w:t>
      </w:r>
      <w:r w:rsidR="00F04FB5">
        <w:rPr>
          <w:rFonts w:ascii="Times New Roman" w:eastAsiaTheme="minorEastAsia" w:hAnsi="Times New Roman" w:cs="Times New Roman"/>
          <w:sz w:val="28"/>
          <w:szCs w:val="28"/>
        </w:rPr>
        <w:t>67589</w:t>
      </w:r>
    </w:p>
    <w:p w:rsidR="00F04FB5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</w:t>
      </w:r>
    </w:p>
    <w:p w:rsidR="00FE3E31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</m:t>
          </m:r>
          <m:r>
            <w:rPr>
              <w:rFonts w:ascii="Cambria Math" w:hAnsi="Cambria Math" w:cs="Times New Roman"/>
              <w:sz w:val="28"/>
              <w:szCs w:val="28"/>
            </w:rPr>
            <m:t>и</m:t>
          </m:r>
          <m:r>
            <w:rPr>
              <w:rFonts w:ascii="Cambria Math" w:hAnsi="Cambria Math" w:cs="Times New Roman"/>
              <w:sz w:val="28"/>
              <w:szCs w:val="28"/>
            </w:rPr>
            <m:t>-1, 67589</m:t>
          </m:r>
        </m:oMath>
      </m:oMathPara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ходим делители для </w:t>
      </w:r>
      <w:r w:rsidRPr="00FE3E31">
        <w:rPr>
          <w:rFonts w:ascii="Times New Roman" w:hAnsi="Times New Roman" w:cs="Times New Roman"/>
          <w:sz w:val="28"/>
          <w:szCs w:val="28"/>
        </w:rPr>
        <w:t>71331</w:t>
      </w:r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71331|3</w:t>
      </w:r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3777|13</w:t>
      </w:r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829|31</w:t>
      </w:r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9|59</w:t>
      </w:r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FE3E31" w:rsidRPr="00F27258" w:rsidRDefault="00F27258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, </w:t>
      </w:r>
      <w:r w:rsidR="00F04FB5">
        <w:rPr>
          <w:rFonts w:ascii="Times New Roman" w:hAnsi="Times New Roman" w:cs="Times New Roman"/>
          <w:sz w:val="28"/>
          <w:szCs w:val="28"/>
          <w:lang w:val="en-US"/>
        </w:rPr>
        <w:t xml:space="preserve">3, 13, 31, 59,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F04FB5">
        <w:rPr>
          <w:rFonts w:ascii="Times New Roman" w:hAnsi="Times New Roman" w:cs="Times New Roman"/>
          <w:sz w:val="28"/>
          <w:szCs w:val="28"/>
          <w:lang w:val="en-US"/>
        </w:rPr>
        <w:t xml:space="preserve">*13=39, 3*31=93, 3*59=177, </w:t>
      </w:r>
      <w:r>
        <w:rPr>
          <w:rFonts w:ascii="Times New Roman" w:hAnsi="Times New Roman" w:cs="Times New Roman"/>
          <w:sz w:val="28"/>
          <w:szCs w:val="28"/>
          <w:lang w:val="en-US"/>
        </w:rPr>
        <w:t>13*31=403, 13*59=767, 31*59=1829, 3*13*31=1209, 3*31*59=5487, 3*13*59=2301, 13*31*59=23777, 1*71331=71331</w:t>
      </w:r>
    </w:p>
    <w:p w:rsidR="00C42E80" w:rsidRPr="00FE3E31" w:rsidRDefault="00C42E80" w:rsidP="00FE3E31">
      <w:pPr>
        <w:spacing w:after="0" w:line="240" w:lineRule="auto"/>
        <w:contextualSpacing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CCCCFF"/>
        </w:rPr>
      </w:pPr>
    </w:p>
    <w:p w:rsidR="00F6017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.Используя функцию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 пакета (М) най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одной пары четырех разрядных чисел и не менее чем четырех  пар пятизначных чисел, одна из которых соотв</w:t>
      </w:r>
      <w:r w:rsidR="00785E28" w:rsidRPr="00FE3E31">
        <w:rPr>
          <w:rFonts w:ascii="Times New Roman" w:hAnsi="Times New Roman" w:cs="Times New Roman"/>
          <w:sz w:val="28"/>
          <w:szCs w:val="28"/>
        </w:rPr>
        <w:t>етствует взаимно простым числам</w:t>
      </w:r>
      <w:r w:rsidR="002B71C3" w:rsidRPr="00FE3E31">
        <w:rPr>
          <w:rFonts w:ascii="Times New Roman" w:hAnsi="Times New Roman" w:cs="Times New Roman"/>
          <w:sz w:val="28"/>
          <w:szCs w:val="28"/>
        </w:rPr>
        <w:t>, при помощи следующей команды: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919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149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1684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34080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713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5107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516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77428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1611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595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9192,1149)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  <w:r w:rsidR="007C26DA">
        <w:rPr>
          <w:rFonts w:ascii="Times New Roman" w:hAnsi="Times New Roman" w:cs="Times New Roman"/>
          <w:i/>
          <w:sz w:val="28"/>
          <w:szCs w:val="28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16844)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51072</w:t>
      </w:r>
      <w:r w:rsidR="007C26DA">
        <w:rPr>
          <w:rFonts w:ascii="Times New Roman" w:hAnsi="Times New Roman" w:cs="Times New Roman"/>
          <w:i/>
          <w:sz w:val="28"/>
          <w:szCs w:val="28"/>
        </w:rPr>
        <w:t>,</w:t>
      </w:r>
      <w:r w:rsidR="007C26DA">
        <w:rPr>
          <w:rFonts w:ascii="Times New Roman" w:hAnsi="Times New Roman" w:cs="Times New Roman"/>
          <w:i/>
          <w:sz w:val="28"/>
          <w:szCs w:val="28"/>
          <w:lang w:val="en-US"/>
        </w:rPr>
        <w:t>37134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="007C26DA">
        <w:rPr>
          <w:rFonts w:ascii="Times New Roman" w:hAnsi="Times New Roman" w:cs="Times New Roman"/>
          <w:i/>
          <w:sz w:val="28"/>
          <w:szCs w:val="28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30516)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31611,15595);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1149</m:t>
          </m:r>
        </m:oMath>
      </m:oMathPara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4</m:t>
          </m:r>
        </m:oMath>
      </m:oMathPara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6</m:t>
          </m:r>
        </m:oMath>
      </m:oMathPara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4</m:t>
          </m:r>
        </m:oMath>
      </m:oMathPara>
    </w:p>
    <w:p w:rsidR="00EA1A33" w:rsidRPr="00F27258" w:rsidRDefault="00EA1A33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</m:oMath>
      </m:oMathPara>
    </w:p>
    <w:p w:rsidR="00F27258" w:rsidRDefault="00F27258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НОД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8888,24</w:t>
      </w:r>
      <w:r w:rsidRPr="007C26DA">
        <w:rPr>
          <w:rFonts w:ascii="Times New Roman" w:hAnsi="Times New Roman" w:cs="Times New Roman"/>
          <w:sz w:val="28"/>
          <w:szCs w:val="28"/>
        </w:rPr>
        <w:t>0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888 = 2404*3+167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04 = 1676*1+72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76 = 728*2+220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28 = 220*3+6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0 = 68*3+1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8 = 16*4+4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 = 4*4</w:t>
      </w:r>
    </w:p>
    <w:p w:rsidR="007C26DA" w:rsidRP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ОД(</w:t>
      </w:r>
      <w:proofErr w:type="gramEnd"/>
      <w:r>
        <w:rPr>
          <w:rFonts w:ascii="Times New Roman" w:hAnsi="Times New Roman" w:cs="Times New Roman"/>
          <w:sz w:val="28"/>
          <w:szCs w:val="28"/>
        </w:rPr>
        <w:t>8888,2404)=4</w:t>
      </w:r>
    </w:p>
    <w:p w:rsidR="007C26DA" w:rsidRDefault="007C26DA" w:rsidP="007C26DA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60173" w:rsidRPr="00FE3E31" w:rsidRDefault="00F60173" w:rsidP="007C26DA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</w:t>
      </w:r>
      <w:r w:rsidR="009A4728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(на бумаге), выполнив следующее задание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айти наибольший общий делитель для пары чисел.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Найти НОД(8888,24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Найти НОД(4848,12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+1)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где NN –двузначный номер по журналу. Например, если номер 29, то второе число 1230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4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Для найденных в п.</w:t>
      </w: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я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, найти их канонические представления при помощи расширенного алгоритма Евклида при помощи следующей команды: 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ex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25713C" w:rsidRPr="00FE3E3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9192,1149);</w:t>
      </w:r>
    </w:p>
    <w:p w:rsidR="0025713C" w:rsidRPr="00FE3E3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16844);</w:t>
      </w:r>
    </w:p>
    <w:p w:rsidR="0025713C" w:rsidRPr="00FE3E3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51072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7134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;</w:t>
      </w:r>
    </w:p>
    <w:p w:rsidR="0025713C" w:rsidRPr="00FE3E3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30516);</w:t>
      </w:r>
    </w:p>
    <w:p w:rsidR="0025713C" w:rsidRPr="00FE3E3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31611,15595);</w:t>
      </w:r>
    </w:p>
    <w:p w:rsidR="00430A0F" w:rsidRPr="00FE3E31" w:rsidRDefault="001740C1" w:rsidP="00FE3E31">
      <w:pPr>
        <w:spacing w:after="0" w:line="240" w:lineRule="auto"/>
        <w:ind w:firstLine="567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,1149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2869,1418,4</m:t>
              </m:r>
            </m:e>
          </m:d>
        </m:oMath>
      </m:oMathPara>
    </w:p>
    <w:p w:rsidR="00430A0F" w:rsidRPr="00FE3E31" w:rsidRDefault="001740C1" w:rsidP="00FE3E31">
      <w:pPr>
        <w:spacing w:after="0" w:line="240" w:lineRule="auto"/>
        <w:ind w:firstLine="567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005,-2912,6</m:t>
              </m:r>
            </m:e>
          </m:d>
        </m:oMath>
      </m:oMathPara>
    </w:p>
    <w:p w:rsidR="00430A0F" w:rsidRPr="00FE3E31" w:rsidRDefault="001740C1" w:rsidP="00FE3E31">
      <w:pPr>
        <w:spacing w:after="0" w:line="240" w:lineRule="auto"/>
        <w:ind w:firstLine="567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3504,1381,4</m:t>
              </m:r>
            </m:e>
          </m:d>
        </m:oMath>
      </m:oMathPara>
    </w:p>
    <w:p w:rsidR="00430A0F" w:rsidRPr="00EA783D" w:rsidRDefault="00430A0F" w:rsidP="00FE3E31">
      <w:pPr>
        <w:spacing w:after="0" w:line="240" w:lineRule="auto"/>
        <w:ind w:firstLine="567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[-4334,8785,1]</m:t>
          </m:r>
        </m:oMath>
      </m:oMathPara>
    </w:p>
    <w:p w:rsidR="00EA783D" w:rsidRDefault="00EA783D" w:rsidP="00EA783D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EA783D" w:rsidRPr="00891986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891986">
        <w:rPr>
          <w:rFonts w:ascii="Times New Roman" w:hAnsi="Times New Roman" w:cs="Times New Roman"/>
          <w:b/>
          <w:i/>
          <w:sz w:val="28"/>
          <w:szCs w:val="28"/>
        </w:rPr>
        <w:t>НОД(</w:t>
      </w:r>
      <w:proofErr w:type="gramEnd"/>
      <w:r w:rsidRPr="00891986">
        <w:rPr>
          <w:rFonts w:ascii="Times New Roman" w:hAnsi="Times New Roman" w:cs="Times New Roman"/>
          <w:b/>
          <w:i/>
          <w:sz w:val="28"/>
          <w:szCs w:val="28"/>
        </w:rPr>
        <w:t>9192,1149) = 1149</w:t>
      </w:r>
    </w:p>
    <w:p w:rsidR="00EA783D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9192 = 1149*8 + 0</w:t>
      </w:r>
    </w:p>
    <w:p w:rsidR="00EA783D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49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*1149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proofErr w:type="gramStart"/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9192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proofErr w:type="gramEnd"/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9192=</w:t>
      </w:r>
      <w:r w:rsidR="0025713C">
        <w:rPr>
          <w:rFonts w:ascii="Times New Roman" w:hAnsi="Times New Roman" w:cs="Times New Roman"/>
          <w:i/>
          <w:sz w:val="28"/>
          <w:szCs w:val="28"/>
          <w:lang w:val="en-US"/>
        </w:rPr>
        <w:t>z1*1149mod9192</w:t>
      </w:r>
    </w:p>
    <w:p w:rsidR="0025713C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1 = 1</w:t>
      </w:r>
    </w:p>
    <w:p w:rsidR="0025713C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2 = 0</w:t>
      </w:r>
    </w:p>
    <w:p w:rsidR="0025713C" w:rsidRPr="0025713C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5713C" w:rsidRPr="001456B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lastRenderedPageBreak/>
        <w:t>НОД (34080,16844) =</w:t>
      </w:r>
      <w:r w:rsidRP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4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34080 = 16844*2+392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6844 =392*42+380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392 = 380*1+12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380 = 12*31+8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2 = 8*1 +4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8 = 4*2 + 0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6844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34080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1*16844 mod34080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4 =12 - 8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8 = 380 – 12*31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12 = 392 – 380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80 = 16844-392*42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92 = 34080-168</w:t>
      </w:r>
      <w:r w:rsidR="00615C71" w:rsidRPr="00615C71">
        <w:rPr>
          <w:rFonts w:ascii="Times New Roman" w:hAnsi="Times New Roman" w:cs="Times New Roman"/>
          <w:i/>
          <w:sz w:val="28"/>
          <w:szCs w:val="28"/>
        </w:rPr>
        <w:t>4</w:t>
      </w:r>
      <w:r w:rsidRPr="00615C71">
        <w:rPr>
          <w:rFonts w:ascii="Times New Roman" w:hAnsi="Times New Roman" w:cs="Times New Roman"/>
          <w:i/>
          <w:sz w:val="28"/>
          <w:szCs w:val="28"/>
        </w:rPr>
        <w:t>4*2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5713C" w:rsidRPr="00615C71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80 = 16844 - 392*42 = 16844 – 42*(34080-16844*2) = 85*16844 - 42 * 34080</w:t>
      </w:r>
    </w:p>
    <w:p w:rsidR="00615C71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 xml:space="preserve">12 = 392 – 380 = 34080 – 16844*2 – (85*16844 - 42 * 34080)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 xml:space="preserve">- 87*16844 </w:t>
      </w:r>
    </w:p>
    <w:p w:rsidR="00615C71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8 = 380 – 12*31 = </w:t>
      </w:r>
      <w:r w:rsidRPr="00615C71">
        <w:rPr>
          <w:rFonts w:ascii="Times New Roman" w:hAnsi="Times New Roman" w:cs="Times New Roman"/>
          <w:i/>
          <w:sz w:val="28"/>
          <w:szCs w:val="28"/>
        </w:rPr>
        <w:t>85*16844 - 42 * 3408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</w:t>
      </w:r>
      <w:proofErr w:type="gramStart"/>
      <w:r w:rsidRPr="00615C71">
        <w:rPr>
          <w:rFonts w:ascii="Times New Roman" w:hAnsi="Times New Roman" w:cs="Times New Roman"/>
          <w:i/>
          <w:sz w:val="28"/>
          <w:szCs w:val="28"/>
        </w:rPr>
        <w:t>1684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bookmarkStart w:id="1" w:name="_GoBack"/>
      <w:bookmarkEnd w:id="1"/>
      <w:r>
        <w:rPr>
          <w:rFonts w:ascii="Times New Roman" w:hAnsi="Times New Roman" w:cs="Times New Roman"/>
          <w:i/>
          <w:sz w:val="28"/>
          <w:szCs w:val="28"/>
          <w:lang w:val="en-US"/>
        </w:rPr>
        <w:t>*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31 = </w:t>
      </w:r>
    </w:p>
    <w:p w:rsidR="00615C71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= </w:t>
      </w:r>
      <w:r w:rsidRPr="00615C71">
        <w:rPr>
          <w:rFonts w:ascii="Times New Roman" w:hAnsi="Times New Roman" w:cs="Times New Roman"/>
          <w:i/>
          <w:sz w:val="28"/>
          <w:szCs w:val="28"/>
        </w:rPr>
        <w:t>85*16844 - 42 * 3408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1333*34080</w:t>
      </w:r>
      <w:r w:rsidR="002E7371">
        <w:rPr>
          <w:rFonts w:ascii="Times New Roman" w:hAnsi="Times New Roman" w:cs="Times New Roman"/>
          <w:i/>
          <w:sz w:val="28"/>
          <w:szCs w:val="28"/>
          <w:lang w:val="en-US"/>
        </w:rPr>
        <w:t xml:space="preserve">+2967*16844 = </w:t>
      </w:r>
      <w:r w:rsidR="002E7371" w:rsidRPr="002E7371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r w:rsidR="002E7371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2E7371" w:rsidRPr="002E7371">
        <w:rPr>
          <w:rFonts w:ascii="Times New Roman" w:hAnsi="Times New Roman" w:cs="Times New Roman"/>
          <w:i/>
          <w:sz w:val="28"/>
          <w:szCs w:val="28"/>
          <w:lang w:val="en-US"/>
        </w:rPr>
        <w:t>782</w:t>
      </w:r>
      <w:r w:rsidR="002E7371">
        <w:rPr>
          <w:rFonts w:ascii="Times New Roman" w:hAnsi="Times New Roman" w:cs="Times New Roman"/>
          <w:i/>
          <w:sz w:val="28"/>
          <w:szCs w:val="28"/>
          <w:lang w:val="en-US"/>
        </w:rPr>
        <w:t>*16844 - 1375*34080</w:t>
      </w:r>
    </w:p>
    <w:p w:rsidR="002E7371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4 = 12 – 8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1684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 w:rsidRPr="002E7371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2E7371">
        <w:rPr>
          <w:rFonts w:ascii="Times New Roman" w:hAnsi="Times New Roman" w:cs="Times New Roman"/>
          <w:i/>
          <w:sz w:val="28"/>
          <w:szCs w:val="28"/>
          <w:lang w:val="en-US"/>
        </w:rPr>
        <w:t>78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*16844 - 1375*34080) =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1684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2E7371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2E7371">
        <w:rPr>
          <w:rFonts w:ascii="Times New Roman" w:hAnsi="Times New Roman" w:cs="Times New Roman"/>
          <w:i/>
          <w:sz w:val="28"/>
          <w:szCs w:val="28"/>
          <w:lang w:val="en-US"/>
        </w:rPr>
        <w:t>78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*16844 +1375*34080 = 1418*34080 - 2869*16844</w:t>
      </w:r>
    </w:p>
    <w:p w:rsidR="002E7371" w:rsidRPr="002E7371" w:rsidRDefault="002E7371" w:rsidP="002E7371">
      <w:pPr>
        <w:pStyle w:val="a4"/>
        <w:ind w:left="0"/>
        <w:jc w:val="left"/>
        <w:rPr>
          <w:bCs/>
          <w:color w:val="000000"/>
          <w:sz w:val="28"/>
          <w:szCs w:val="28"/>
          <w:lang w:val="en-US"/>
        </w:rPr>
      </w:pPr>
      <w:r w:rsidRPr="002E7371">
        <w:rPr>
          <w:bCs/>
          <w:color w:val="000000"/>
          <w:sz w:val="28"/>
          <w:szCs w:val="28"/>
          <w:lang w:val="en-US"/>
        </w:rPr>
        <w:t>z1</w:t>
      </w:r>
      <w:r w:rsidRPr="002E7371">
        <w:rPr>
          <w:bCs/>
          <w:color w:val="000000"/>
          <w:sz w:val="28"/>
          <w:szCs w:val="28"/>
          <w:lang w:val="en-GB"/>
        </w:rPr>
        <w:t xml:space="preserve"> = -2869;</w:t>
      </w:r>
      <w:r w:rsidRPr="002E7371">
        <w:rPr>
          <w:bCs/>
          <w:color w:val="000000"/>
          <w:sz w:val="28"/>
          <w:szCs w:val="28"/>
          <w:lang w:val="en-US"/>
        </w:rPr>
        <w:t xml:space="preserve"> z2 = 1418</w:t>
      </w:r>
    </w:p>
    <w:p w:rsidR="0025713C" w:rsidRPr="001456B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 xml:space="preserve">НОД </w:t>
      </w:r>
      <w:r w:rsidR="002E7371" w:rsidRPr="001456B4">
        <w:rPr>
          <w:rFonts w:ascii="Times New Roman" w:hAnsi="Times New Roman" w:cs="Times New Roman"/>
          <w:b/>
          <w:i/>
          <w:sz w:val="28"/>
          <w:szCs w:val="28"/>
        </w:rPr>
        <w:t>(51072,37134)</w:t>
      </w:r>
      <w:r w:rsid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2E7371" w:rsidRPr="001456B4">
        <w:rPr>
          <w:rFonts w:ascii="Times New Roman" w:hAnsi="Times New Roman" w:cs="Times New Roman"/>
          <w:b/>
          <w:i/>
          <w:sz w:val="28"/>
          <w:szCs w:val="28"/>
        </w:rPr>
        <w:t>=</w:t>
      </w:r>
      <w:r w:rsid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2E7371" w:rsidRP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>6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51072 = 37134*1+13938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37134 = 13938*2+9258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3938 = 9258*1+4680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9258 = 4680*1+4578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680=4578*1+102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578=102*44+90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02=90*1+12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90=12*7+6</w:t>
      </w:r>
    </w:p>
    <w:p w:rsidR="002E7371" w:rsidRP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2=6*2+0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E7371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6 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37134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1*</w:t>
      </w:r>
      <w:r>
        <w:rPr>
          <w:rFonts w:ascii="Times New Roman" w:hAnsi="Times New Roman" w:cs="Times New Roman"/>
          <w:i/>
          <w:sz w:val="28"/>
          <w:szCs w:val="28"/>
        </w:rPr>
        <w:t>3713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</w:p>
    <w:p w:rsidR="002E737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6 = 90 – 12*7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2 = 102 – 90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90 = 4578 – 102*44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02 = 4680 – 4578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578 = 9258 – 4680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680 = 13938 – 9258</w:t>
      </w:r>
    </w:p>
    <w:p w:rsidR="001740C1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9258 = 37134 – 13938*2</w:t>
      </w:r>
    </w:p>
    <w:p w:rsidR="002E7371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3938 = 51072 – 37134*1</w:t>
      </w:r>
    </w:p>
    <w:p w:rsidR="001740C1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1740C1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9258 = 37134 – 13938*2 = 37134 – 2*(51072 – 37134*1) = 37134 – 2*51072 + 2*37134 = 3*37134 – 2*51072</w:t>
      </w:r>
    </w:p>
    <w:p w:rsidR="001740C1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680 = 13938 – 9258 = 51072 – 37134*1 – (3*37134 – 2*51072) = 51072 – 37134*1 – 3*37134 + 2*51072 = 3*51072 – 4*37134</w:t>
      </w:r>
    </w:p>
    <w:p w:rsidR="001740C1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578 = 9258 – 4680 = 3*37134 – 2*51072 – 3*51072 + 4*37134 = 7*37134 – 5*51072</w:t>
      </w:r>
    </w:p>
    <w:p w:rsidR="001740C1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02 = 4680 – 4578 = 3*51072 – 4*37134 – 7*37134 + 5*51072 =8*51072 – 11*37134</w:t>
      </w:r>
    </w:p>
    <w:p w:rsidR="001740C1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90 = 4578 – 102*44 = 7*37134 – 5*51072 – 44*(8*51072-11*37134) = 7*37134 – 5*51072 – 352*51072 +484*37134 = 491*37134 – 357*51072</w:t>
      </w:r>
    </w:p>
    <w:p w:rsidR="001740C1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2 = 102 – 90 = 8*51072 – 11*37134 – 491*37134 + 357*51072 = </w:t>
      </w:r>
      <w:r w:rsidR="00BF1148">
        <w:rPr>
          <w:rFonts w:ascii="Times New Roman" w:hAnsi="Times New Roman" w:cs="Times New Roman"/>
          <w:i/>
          <w:sz w:val="28"/>
          <w:szCs w:val="28"/>
          <w:lang w:val="en-US"/>
        </w:rPr>
        <w:t>365*51072 – 502*37134</w:t>
      </w:r>
    </w:p>
    <w:p w:rsidR="001456B4" w:rsidRDefault="001456B4" w:rsidP="001456B4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6 = 90 – 12*7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491*37134 – 357*5107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7*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65*51072 – 502*3713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491*37134 – 357*5107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2555*51072 + 3514*37134 = 4005*37134 – 2912*51072</w:t>
      </w:r>
    </w:p>
    <w:p w:rsidR="001740C1" w:rsidRPr="001456B4" w:rsidRDefault="001456B4" w:rsidP="001456B4">
      <w:pPr>
        <w:pStyle w:val="a4"/>
        <w:ind w:left="0"/>
        <w:jc w:val="left"/>
        <w:rPr>
          <w:bCs/>
          <w:color w:val="000000"/>
          <w:sz w:val="28"/>
          <w:szCs w:val="28"/>
          <w:lang w:val="en-US"/>
        </w:rPr>
      </w:pPr>
      <w:r w:rsidRPr="002E7371">
        <w:rPr>
          <w:bCs/>
          <w:color w:val="000000"/>
          <w:sz w:val="28"/>
          <w:szCs w:val="28"/>
          <w:lang w:val="en-US"/>
        </w:rPr>
        <w:t>z1</w:t>
      </w:r>
      <w:r>
        <w:rPr>
          <w:bCs/>
          <w:color w:val="000000"/>
          <w:sz w:val="28"/>
          <w:szCs w:val="28"/>
          <w:lang w:val="en-GB"/>
        </w:rPr>
        <w:t xml:space="preserve"> =</w:t>
      </w:r>
      <w:r>
        <w:rPr>
          <w:i/>
          <w:sz w:val="28"/>
          <w:szCs w:val="28"/>
          <w:lang w:val="en-US"/>
        </w:rPr>
        <w:t>4005</w:t>
      </w:r>
      <w:r w:rsidRPr="002E7371">
        <w:rPr>
          <w:bCs/>
          <w:color w:val="000000"/>
          <w:sz w:val="28"/>
          <w:szCs w:val="28"/>
          <w:lang w:val="en-GB"/>
        </w:rPr>
        <w:t>;</w:t>
      </w:r>
      <w:r w:rsidRPr="002E7371">
        <w:rPr>
          <w:bCs/>
          <w:color w:val="000000"/>
          <w:sz w:val="28"/>
          <w:szCs w:val="28"/>
          <w:lang w:val="en-US"/>
        </w:rPr>
        <w:t xml:space="preserve"> z2 = </w:t>
      </w:r>
      <w:r>
        <w:rPr>
          <w:bCs/>
          <w:color w:val="000000"/>
          <w:sz w:val="28"/>
          <w:szCs w:val="28"/>
          <w:lang w:val="en-US"/>
        </w:rPr>
        <w:t>-</w:t>
      </w:r>
      <w:r>
        <w:rPr>
          <w:i/>
          <w:sz w:val="28"/>
          <w:szCs w:val="28"/>
          <w:lang w:val="en-US"/>
        </w:rPr>
        <w:t>2912</w:t>
      </w:r>
    </w:p>
    <w:p w:rsidR="0025713C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1456B4" w:rsidRP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(77428,30516) =</w:t>
      </w:r>
      <w:r w:rsidR="001456B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4</w:t>
      </w:r>
    </w:p>
    <w:p w:rsidR="001456B4" w:rsidRP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77428 = 30516*2+16396</w:t>
      </w:r>
    </w:p>
    <w:p w:rsidR="001456B4" w:rsidRP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30516 = 16396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*1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+14120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6396 = 14120*1+2276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4120 = 2276*6+464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2276 = 464*4+420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64 = 420*1+44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20 = 44*9+24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4 = 24*1+20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24 = 20*1+4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20 = 4*5+0</w:t>
      </w: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1456B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4 = 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30516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1*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30516</w:t>
      </w: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1456B4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 = 24 – 20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0 = 44 – 24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4 = 420 – 44*9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4 = 464 – 420</w:t>
      </w:r>
    </w:p>
    <w:p w:rsidR="001456B4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20 = 2276 – 464*4</w:t>
      </w: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64 = 14120 – 2276*6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276 = 16396 – 14120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4120 = 30516 – 16396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6396 = 77428 – 30516*2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4120 = 30516 – 16396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543100">
        <w:rPr>
          <w:rFonts w:ascii="Times New Roman" w:hAnsi="Times New Roman" w:cs="Times New Roman"/>
          <w:i/>
          <w:sz w:val="28"/>
          <w:szCs w:val="28"/>
        </w:rPr>
        <w:t>30516 –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77428 </w:t>
      </w:r>
      <w:r w:rsidRPr="00543100">
        <w:rPr>
          <w:rFonts w:ascii="Times New Roman" w:hAnsi="Times New Roman" w:cs="Times New Roman"/>
          <w:i/>
          <w:sz w:val="28"/>
          <w:szCs w:val="28"/>
        </w:rPr>
        <w:t>+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30516*2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3*30516 – 77428</w:t>
      </w: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276 = 16396 – 14120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543100">
        <w:rPr>
          <w:rFonts w:ascii="Times New Roman" w:hAnsi="Times New Roman" w:cs="Times New Roman"/>
          <w:i/>
          <w:sz w:val="28"/>
          <w:szCs w:val="28"/>
        </w:rPr>
        <w:t>77428 – 30516*2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– (</w:t>
      </w:r>
      <w:r w:rsidRPr="00543100">
        <w:rPr>
          <w:rFonts w:ascii="Times New Roman" w:hAnsi="Times New Roman" w:cs="Times New Roman"/>
          <w:i/>
          <w:sz w:val="28"/>
          <w:szCs w:val="28"/>
        </w:rPr>
        <w:t>3*30516 – 77428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543100">
        <w:rPr>
          <w:rFonts w:ascii="Times New Roman" w:hAnsi="Times New Roman" w:cs="Times New Roman"/>
          <w:i/>
          <w:sz w:val="28"/>
          <w:szCs w:val="28"/>
        </w:rPr>
        <w:t>77428 – 30516*2 – 3*30516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+</w:t>
      </w:r>
      <w:r w:rsidRPr="00543100">
        <w:rPr>
          <w:rFonts w:ascii="Times New Roman" w:hAnsi="Times New Roman" w:cs="Times New Roman"/>
          <w:i/>
          <w:sz w:val="28"/>
          <w:szCs w:val="28"/>
        </w:rPr>
        <w:t>77428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2*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 xml:space="preserve"> 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FE6B3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64 = 14120 – 2276*6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543100">
        <w:rPr>
          <w:rFonts w:ascii="Times New Roman" w:hAnsi="Times New Roman" w:cs="Times New Roman"/>
          <w:i/>
          <w:sz w:val="28"/>
          <w:szCs w:val="28"/>
        </w:rPr>
        <w:t>3*30516 – 77428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6*(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2*77428 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)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3*30516 – 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2*77428 + 30*30516 = 33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*30516 – 13*77428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lastRenderedPageBreak/>
        <w:t xml:space="preserve">420 = </w:t>
      </w:r>
      <w:r w:rsidRPr="00543100">
        <w:rPr>
          <w:rFonts w:ascii="Times New Roman" w:hAnsi="Times New Roman" w:cs="Times New Roman"/>
          <w:i/>
          <w:sz w:val="28"/>
          <w:szCs w:val="28"/>
        </w:rPr>
        <w:t>2276 – 464*4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543100">
        <w:rPr>
          <w:rFonts w:ascii="Times New Roman" w:hAnsi="Times New Roman" w:cs="Times New Roman"/>
          <w:i/>
          <w:sz w:val="28"/>
          <w:szCs w:val="28"/>
        </w:rPr>
        <w:t>2*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 xml:space="preserve"> 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– 4*(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3</w:t>
      </w:r>
      <w:r w:rsidRPr="00543100">
        <w:rPr>
          <w:rFonts w:ascii="Times New Roman" w:hAnsi="Times New Roman" w:cs="Times New Roman"/>
          <w:i/>
          <w:sz w:val="28"/>
          <w:szCs w:val="28"/>
        </w:rPr>
        <w:t>*30516 – 13*77428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2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 –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2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+ 52*77428 = 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4 = 464 – 420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3</w:t>
      </w:r>
      <w:r w:rsidRPr="00543100">
        <w:rPr>
          <w:rFonts w:ascii="Times New Roman" w:hAnsi="Times New Roman" w:cs="Times New Roman"/>
          <w:i/>
          <w:sz w:val="28"/>
          <w:szCs w:val="28"/>
        </w:rPr>
        <w:t>*30516 – 13*77428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54*77428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+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67*77428</w:t>
      </w:r>
    </w:p>
    <w:p w:rsidR="00E520CE" w:rsidRPr="00543100" w:rsidRDefault="00891986" w:rsidP="00E520CE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4 = 420 – 44*9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– 9*(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67*77428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53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+ 603*77428 = 657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0 = 44 – 24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67*77428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6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57*77428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+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8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724*77428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 = 24 – 2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657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8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+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724*77428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8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1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504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1456B4" w:rsidRPr="00543100" w:rsidRDefault="00543100" w:rsidP="00543100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>1 =</w:t>
      </w:r>
      <w:r w:rsidRPr="00543100">
        <w:rPr>
          <w:bCs/>
          <w:color w:val="000000"/>
          <w:sz w:val="28"/>
          <w:szCs w:val="28"/>
        </w:rPr>
        <w:t>-</w:t>
      </w:r>
      <w:r w:rsidRPr="00543100">
        <w:rPr>
          <w:i/>
          <w:sz w:val="28"/>
          <w:szCs w:val="28"/>
        </w:rPr>
        <w:t>3504</w:t>
      </w:r>
      <w:r w:rsidRPr="00543100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 xml:space="preserve">2 = </w:t>
      </w:r>
      <w:r w:rsidRPr="00543100">
        <w:rPr>
          <w:i/>
          <w:sz w:val="28"/>
          <w:szCs w:val="28"/>
        </w:rPr>
        <w:t>1381</w:t>
      </w:r>
    </w:p>
    <w:p w:rsidR="0025713C" w:rsidRPr="00543100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543100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543100" w:rsidRPr="00543100">
        <w:rPr>
          <w:rFonts w:ascii="Times New Roman" w:hAnsi="Times New Roman" w:cs="Times New Roman"/>
          <w:b/>
          <w:i/>
          <w:sz w:val="28"/>
          <w:szCs w:val="28"/>
        </w:rPr>
        <w:t xml:space="preserve"> (31611,15595) = 1</w:t>
      </w:r>
    </w:p>
    <w:p w:rsidR="00543100" w:rsidRDefault="00543100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3161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5595*2+421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15595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421*37+18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42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8*23+7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18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7*2+4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7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4*1+3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4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3*1+1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3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*3+0</w:t>
      </w:r>
    </w:p>
    <w:p w:rsidR="00A40E21" w:rsidRDefault="00A40E21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 w:rsidRPr="00A40E21">
        <w:rPr>
          <w:rFonts w:ascii="Times New Roman" w:hAnsi="Times New Roman" w:cs="Times New Roman"/>
          <w:i/>
          <w:sz w:val="28"/>
          <w:szCs w:val="28"/>
        </w:rPr>
        <w:t>15595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1*</w:t>
      </w:r>
      <w:r w:rsidRPr="00A40E21">
        <w:rPr>
          <w:rFonts w:ascii="Times New Roman" w:hAnsi="Times New Roman" w:cs="Times New Roman"/>
          <w:i/>
          <w:sz w:val="28"/>
          <w:szCs w:val="28"/>
        </w:rPr>
        <w:t>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 = 4 </w:t>
      </w:r>
      <w:r w:rsidRPr="00543100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3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3 = 7 – 4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 = 18 – 7*2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7 = 421 – 18*23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8 = 15595 – 421*37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21 = 31611 – 15595*2</w:t>
      </w:r>
    </w:p>
    <w:p w:rsidR="00A40E21" w:rsidRP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A40E21" w:rsidRPr="00A40E21" w:rsidRDefault="00A40E21" w:rsidP="00A40E2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t>18</w:t>
      </w:r>
      <w:r w:rsidRPr="00A40E21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5595 – 421*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37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559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7*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1611 – 15595*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-37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7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421 – 18*23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1611 – 15595*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23*(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4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8 – 7*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2*(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="00964BF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= 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3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7 – 4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</w:p>
    <w:p w:rsidR="00A40E21" w:rsidRDefault="00964BFE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A40E21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4 </w:t>
      </w:r>
      <w:r w:rsidR="00A40E21"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8785*15595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4334*31611</w:t>
      </w:r>
    </w:p>
    <w:p w:rsidR="0068312B" w:rsidRPr="00543100" w:rsidRDefault="0068312B" w:rsidP="0068312B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>1 =</w:t>
      </w:r>
      <w:r w:rsidRPr="00A40E21">
        <w:rPr>
          <w:i/>
          <w:sz w:val="28"/>
          <w:szCs w:val="28"/>
        </w:rPr>
        <w:t>8785</w:t>
      </w:r>
      <w:r w:rsidRPr="00543100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 xml:space="preserve">2 = </w:t>
      </w:r>
      <w:r w:rsidRPr="00A40E21">
        <w:rPr>
          <w:i/>
          <w:sz w:val="28"/>
          <w:szCs w:val="28"/>
        </w:rPr>
        <w:t>-4334</w:t>
      </w:r>
    </w:p>
    <w:p w:rsidR="0068312B" w:rsidRDefault="0068312B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543100" w:rsidRPr="00543100" w:rsidRDefault="00543100" w:rsidP="00543100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Проверить правильность канонических представлений для всех случаев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5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Для одного четырехразрядного числа и не менее чем для четырех произвольно выбранных пятизначны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сделать их приведение по модулям произвольных меньши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DB4EED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при помощи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m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lastRenderedPageBreak/>
        <w:t>a = 3194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3000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743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29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30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a = 63416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5654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a = 9008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80001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3194,3000);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74352, 52);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30292, 302);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63416, 5654);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90082, 80001);</w:t>
      </w:r>
    </w:p>
    <w:p w:rsidR="00430A0F" w:rsidRPr="00FE3E31" w:rsidRDefault="00430A0F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94</m:t>
          </m:r>
        </m:oMath>
      </m:oMathPara>
    </w:p>
    <w:p w:rsidR="00430A0F" w:rsidRPr="00FE3E31" w:rsidRDefault="00430A0F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44</m:t>
          </m:r>
        </m:oMath>
      </m:oMathPara>
    </w:p>
    <w:p w:rsidR="00430A0F" w:rsidRPr="00FE3E31" w:rsidRDefault="00430A0F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92</m:t>
          </m:r>
        </m:oMath>
      </m:oMathPara>
    </w:p>
    <w:p w:rsidR="00430A0F" w:rsidRPr="00FE3E31" w:rsidRDefault="00430A0F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222</m:t>
          </m:r>
        </m:oMath>
      </m:oMathPara>
    </w:p>
    <w:p w:rsidR="00430A0F" w:rsidRPr="00FE3E31" w:rsidRDefault="00430A0F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0081</m:t>
          </m:r>
        </m:oMath>
      </m:oMathPara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6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. </w:t>
      </w:r>
      <w:r w:rsidRPr="00FE3E31">
        <w:rPr>
          <w:rFonts w:ascii="Times New Roman" w:hAnsi="Times New Roman" w:cs="Times New Roman"/>
          <w:sz w:val="28"/>
          <w:szCs w:val="28"/>
        </w:rPr>
        <w:t>Найти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мультипликативно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обратные элементы к одному двухр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азрядному числу и не менее чем </w:t>
      </w:r>
      <w:r w:rsidRPr="00FE3E31">
        <w:rPr>
          <w:rFonts w:ascii="Times New Roman" w:hAnsi="Times New Roman" w:cs="Times New Roman"/>
          <w:sz w:val="28"/>
          <w:szCs w:val="28"/>
        </w:rPr>
        <w:t xml:space="preserve">к четырем 9-ти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ым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числа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простым двузначным модуля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и помощи следующей команды: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-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1,m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85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m = </w:t>
      </w:r>
      <w:r w:rsidR="00F659BB" w:rsidRPr="00FE3E31">
        <w:rPr>
          <w:rFonts w:ascii="Times New Roman" w:hAnsi="Times New Roman" w:cs="Times New Roman"/>
          <w:sz w:val="28"/>
          <w:szCs w:val="28"/>
        </w:rPr>
        <w:t>17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a = 955134357 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23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a = 307621530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37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a = 807987190 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79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a = 359718709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97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85,-1,17);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955134357,-1, 23);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307621530,-1, 37);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807987190,-1, 79);</w:t>
      </w:r>
    </w:p>
    <w:p w:rsidR="00F659BB" w:rsidRPr="00FE3E31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359718709,-1, 97);</w:t>
      </w:r>
    </w:p>
    <w:p w:rsidR="00F659BB" w:rsidRPr="00FE3E31" w:rsidRDefault="00F659BB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3</m:t>
          </m:r>
        </m:oMath>
      </m:oMathPara>
    </w:p>
    <w:p w:rsidR="00F659BB" w:rsidRPr="00FE3E31" w:rsidRDefault="00F659BB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9</m:t>
          </m:r>
        </m:oMath>
      </m:oMathPara>
    </w:p>
    <w:p w:rsidR="00F659BB" w:rsidRPr="00FE3E31" w:rsidRDefault="00F659BB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5</m:t>
          </m:r>
        </m:oMath>
      </m:oMathPara>
    </w:p>
    <w:p w:rsidR="00F659BB" w:rsidRPr="00FE3E31" w:rsidRDefault="00F659BB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59</m:t>
          </m:r>
        </m:oMath>
      </m:oMathPara>
    </w:p>
    <w:p w:rsidR="00F659BB" w:rsidRPr="00FE3E31" w:rsidRDefault="00F659BB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87</m:t>
          </m:r>
        </m:oMath>
      </m:oMathPara>
    </w:p>
    <w:p w:rsidR="00F60173" w:rsidRPr="00FE3E31" w:rsidRDefault="00F659BB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 xml:space="preserve">Убедиться </w:t>
      </w:r>
      <w:r w:rsidR="00F60173" w:rsidRPr="00FE3E31">
        <w:rPr>
          <w:rFonts w:ascii="Times New Roman" w:hAnsi="Times New Roman" w:cs="Times New Roman"/>
          <w:sz w:val="28"/>
          <w:szCs w:val="28"/>
        </w:rPr>
        <w:t xml:space="preserve">в правильности расчетов </w:t>
      </w:r>
      <w:r w:rsidR="00DB4EED" w:rsidRPr="00FE3E31">
        <w:rPr>
          <w:rFonts w:ascii="Times New Roman" w:hAnsi="Times New Roman" w:cs="Times New Roman"/>
          <w:sz w:val="28"/>
          <w:szCs w:val="28"/>
        </w:rPr>
        <w:t>“вручную”, выполнив следующее задание: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обратный элемент к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числу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</w:rPr>
        <w:t>а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b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,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соответствует  числу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в таблице 1, порядковый номер которого совпадает с Вашим номером по журналу,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sz w:val="28"/>
          <w:szCs w:val="28"/>
        </w:rPr>
        <w:t xml:space="preserve"> с номером большим на 10  порядковый номер числа а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пример, если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 xml:space="preserve">=29, то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=157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sz w:val="28"/>
          <w:szCs w:val="28"/>
        </w:rPr>
        <w:t xml:space="preserve">=21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Таблица1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23   29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31  37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41   43   47   53   59   6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67   71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73  79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83   89   97 101 103 107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9 113 127 131 137 139 149 151 157 163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67 173 179 181 191 193 197 199 211 223</w:t>
      </w:r>
    </w:p>
    <w:p w:rsidR="00F60173" w:rsidRPr="00FE3E31" w:rsidRDefault="00F60173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7.Рассчитать функцию Эйлера для одного двухразрядного числа </w:t>
      </w:r>
      <w:r w:rsidR="005C4B72"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sz w:val="28"/>
          <w:szCs w:val="28"/>
        </w:rPr>
        <w:t xml:space="preserve">не менее чем четырех четырехзначн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totient(m)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2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873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909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5011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m = 9135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26);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8736);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9096);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5011);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9135);</w:t>
      </w:r>
    </w:p>
    <w:p w:rsidR="005C4B72" w:rsidRPr="00FE3E31" w:rsidRDefault="005C4B72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2</m:t>
          </m:r>
        </m:oMath>
      </m:oMathPara>
    </w:p>
    <w:p w:rsidR="005C4B72" w:rsidRPr="00FE3E31" w:rsidRDefault="005C4B72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2304</m:t>
          </m:r>
        </m:oMath>
      </m:oMathPara>
    </w:p>
    <w:p w:rsidR="005C4B72" w:rsidRPr="00FE3E31" w:rsidRDefault="005C4B72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3024</m:t>
          </m:r>
        </m:oMath>
      </m:oMathPara>
    </w:p>
    <w:p w:rsidR="005C4B72" w:rsidRPr="00FE3E31" w:rsidRDefault="005C4B72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5010</m:t>
          </m:r>
        </m:oMath>
      </m:oMathPara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4032</m:t>
          </m:r>
        </m:oMath>
      </m:oMathPara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8.Для двух пар произвольных четырехзначных, но взаимно прост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проверить справедливость теоремы Эйлера при помощи следующей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a^ totient(m),m)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193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864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color w:val="202020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7933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^ totient(1931),1931);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8641^ totient(7933),7933);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>9.Произвести возведение 5-значного произвольного числа</w:t>
      </w:r>
      <w:r w:rsidR="003B5BA3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в степень произвольного 15-значного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о произвольному 4-х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ому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модулю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,m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23904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7894630054873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4836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23904,157894630054873,4836);</w:t>
      </w:r>
    </w:p>
    <w:p w:rsidR="003B5BA3" w:rsidRPr="00FE3E31" w:rsidRDefault="003B5BA3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3000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Убедиться, что возведение в степень выполняется быстрым алгоритмом, а н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i/>
          <w:sz w:val="28"/>
          <w:szCs w:val="28"/>
        </w:rPr>
        <w:t>–</w:t>
      </w:r>
      <w:r w:rsidRPr="00FE3E31">
        <w:rPr>
          <w:rFonts w:ascii="Times New Roman" w:hAnsi="Times New Roman" w:cs="Times New Roman"/>
          <w:sz w:val="28"/>
          <w:szCs w:val="28"/>
        </w:rPr>
        <w:t xml:space="preserve">кратным перемножением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994D89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самого на себя с приведением по модулю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рассчитав примерное время вычислений на данном компьютере при использовании метода перемножения.</w:t>
      </w:r>
    </w:p>
    <w:p w:rsidR="003B5BA3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73D56B" wp14:editId="6C4652BD">
            <wp:extent cx="4210638" cy="14289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Компьютер использует быстрый алгоритм возведения в степень.</w:t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Используя алгоритм быстрого возведения в степень, вычислить вручную: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 3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 5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Например, если номер 3, то показатель степени 103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.  Решить систему уравнений на основе использования китайской теоремы об остатках.</w:t>
      </w:r>
    </w:p>
    <w:p w:rsidR="00994D89" w:rsidRPr="00FE3E31" w:rsidRDefault="009A4728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48"/>
          <w:sz w:val="28"/>
          <w:szCs w:val="28"/>
        </w:rPr>
        <w:object w:dxaOrig="14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06.65pt;height:65.9pt" o:ole="">
            <v:imagedata r:id="rId5" o:title=""/>
          </v:shape>
          <o:OLEObject Type="Embed" ProgID="Equation.DSMT4" ShapeID="_x0000_i1047" DrawAspect="Content" ObjectID="_1693842892" r:id="rId6"/>
        </w:objec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26" type="#_x0000_t75" style="width:99.85pt;height:18.35pt" o:ole="">
            <v:imagedata r:id="rId7" o:title=""/>
          </v:shape>
          <o:OLEObject Type="Embed" ProgID="Equation.DSMT4" ShapeID="_x0000_i1026" DrawAspect="Content" ObjectID="_1693842893" r:id="rId8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 заданы таблице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551"/>
      </w:tblGrid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551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3,4,5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7,11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5,11,13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13,7,1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1,13,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,6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19,7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7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,7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5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7,13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1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8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1,13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1,17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9,6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1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7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7,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9,13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7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6,7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3,19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1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3,11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3,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9,7</w:t>
            </w:r>
          </w:p>
        </w:tc>
      </w:tr>
    </w:tbl>
    <w:p w:rsidR="00994D89" w:rsidRPr="00FE3E31" w:rsidRDefault="00994D8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1. Решить контрольный пример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27" type="#_x0000_t75" style="width:90.35pt;height:33.3pt" o:ole="">
            <v:imagedata r:id="rId9" o:title=""/>
          </v:shape>
          <o:OLEObject Type="Embed" ProgID="Equation.DSMT4" ShapeID="_x0000_i1027" DrawAspect="Content" ObjectID="_1693842894" r:id="rId10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, где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E3E31">
        <w:rPr>
          <w:rFonts w:ascii="Times New Roman" w:hAnsi="Times New Roman" w:cs="Times New Roman"/>
          <w:sz w:val="28"/>
          <w:szCs w:val="28"/>
        </w:rPr>
        <w:t xml:space="preserve">=31,   </w:t>
      </w:r>
      <w:r w:rsidRPr="00FE3E3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20">
          <v:shape id="_x0000_i1028" type="#_x0000_t75" style="width:67.25pt;height:15.6pt" o:ole="">
            <v:imagedata r:id="rId11" o:title=""/>
          </v:shape>
          <o:OLEObject Type="Embed" ProgID="Equation.DSMT4" ShapeID="_x0000_i1028" DrawAspect="Content" ObjectID="_1693842895" r:id="rId12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E3E31">
        <w:rPr>
          <w:rFonts w:ascii="Times New Roman" w:hAnsi="Times New Roman" w:cs="Times New Roman"/>
          <w:i/>
          <w:sz w:val="28"/>
          <w:szCs w:val="28"/>
        </w:rPr>
        <w:t>а=№вар+10.</w:t>
      </w:r>
    </w:p>
    <w:p w:rsidR="00994D89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Примечание. Если </w:t>
      </w:r>
      <w:r w:rsidR="00994D89" w:rsidRPr="00FE3E31">
        <w:rPr>
          <w:rFonts w:ascii="Times New Roman" w:hAnsi="Times New Roman" w:cs="Times New Roman"/>
          <w:sz w:val="28"/>
          <w:szCs w:val="28"/>
        </w:rPr>
        <w:t>получает</w:t>
      </w:r>
      <w:r w:rsidR="00994D89" w:rsidRPr="00FE3E3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я </w:t>
      </w:r>
      <w:r w:rsidR="00994D89"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994D89" w:rsidRPr="00FE3E31">
        <w:rPr>
          <w:rFonts w:ascii="Times New Roman" w:hAnsi="Times New Roman" w:cs="Times New Roman"/>
          <w:i/>
          <w:sz w:val="28"/>
          <w:szCs w:val="28"/>
        </w:rPr>
        <w:t xml:space="preserve">=а, положить </w:t>
      </w:r>
      <w:r w:rsidR="00994D89"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994D89" w:rsidRPr="00FE3E31">
        <w:rPr>
          <w:rFonts w:ascii="Times New Roman" w:hAnsi="Times New Roman" w:cs="Times New Roman"/>
          <w:i/>
          <w:sz w:val="28"/>
          <w:szCs w:val="28"/>
        </w:rPr>
        <w:t>=25.</w:t>
      </w:r>
    </w:p>
    <w:p w:rsidR="00994D89" w:rsidRPr="00FE3E31" w:rsidRDefault="00994D89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85E28" w:rsidRPr="00FE3E31" w:rsidRDefault="00785E28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Отчет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.Титульный лист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.Исходные данные и результаты вычислений по всем 1</w:t>
      </w:r>
      <w:r w:rsidR="00204F4B" w:rsidRPr="00FE3E31">
        <w:rPr>
          <w:rFonts w:ascii="Times New Roman" w:hAnsi="Times New Roman" w:cs="Times New Roman"/>
          <w:sz w:val="28"/>
          <w:szCs w:val="28"/>
        </w:rPr>
        <w:t>1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унктам порядка выполнения работы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3.</w:t>
      </w:r>
      <w:proofErr w:type="gramStart"/>
      <w:r w:rsidR="00204F4B" w:rsidRPr="00FE3E31">
        <w:rPr>
          <w:rFonts w:ascii="Times New Roman" w:hAnsi="Times New Roman" w:cs="Times New Roman"/>
          <w:sz w:val="28"/>
          <w:szCs w:val="28"/>
        </w:rPr>
        <w:t>Подробные  вычисления</w:t>
      </w:r>
      <w:proofErr w:type="gramEnd"/>
      <w:r w:rsidR="00204F4B" w:rsidRPr="00FE3E31">
        <w:rPr>
          <w:rFonts w:ascii="Times New Roman" w:hAnsi="Times New Roman" w:cs="Times New Roman"/>
          <w:sz w:val="28"/>
          <w:szCs w:val="28"/>
        </w:rPr>
        <w:t xml:space="preserve"> по п. 3, 6, </w:t>
      </w:r>
      <w:r w:rsidR="009A4728" w:rsidRPr="00FE3E31">
        <w:rPr>
          <w:rFonts w:ascii="Times New Roman" w:hAnsi="Times New Roman" w:cs="Times New Roman"/>
          <w:sz w:val="28"/>
          <w:szCs w:val="28"/>
        </w:rPr>
        <w:t>9</w:t>
      </w:r>
      <w:r w:rsidR="00204F4B" w:rsidRPr="00FE3E31">
        <w:rPr>
          <w:rFonts w:ascii="Times New Roman" w:hAnsi="Times New Roman" w:cs="Times New Roman"/>
          <w:sz w:val="28"/>
          <w:szCs w:val="28"/>
        </w:rPr>
        <w:t>, 10,11.</w:t>
      </w:r>
    </w:p>
    <w:p w:rsidR="00204F4B" w:rsidRPr="00FE3E31" w:rsidRDefault="00204F4B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Контрольные вопросы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1.Как найти </w:t>
      </w: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, используя алгоритм Евклида?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.Как найти обратный элемент по модулю, используя расширенный алгоритм Евклида?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3.Каковы условия существования обратного элемента по модулю некоторого числа?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4.Как производится быстрое возведение в степень с приведением по модулю?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5.Как выполняются, и какими свойствами обладают арифметические действия над сравнениями?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6.Формулировки теорем Эйлера и Ферма.</w:t>
      </w:r>
    </w:p>
    <w:p w:rsidR="005A0A4D" w:rsidRPr="00FE3E31" w:rsidRDefault="005A0A4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A0A4D" w:rsidRPr="00FE3E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0B02E5"/>
    <w:rsid w:val="001456B4"/>
    <w:rsid w:val="001740C1"/>
    <w:rsid w:val="00204F4B"/>
    <w:rsid w:val="0025713C"/>
    <w:rsid w:val="002B71C3"/>
    <w:rsid w:val="002E7371"/>
    <w:rsid w:val="003B5BA3"/>
    <w:rsid w:val="004077BF"/>
    <w:rsid w:val="00430A0F"/>
    <w:rsid w:val="00543100"/>
    <w:rsid w:val="005A0A4D"/>
    <w:rsid w:val="005C4B72"/>
    <w:rsid w:val="00615C71"/>
    <w:rsid w:val="0068312B"/>
    <w:rsid w:val="00785E28"/>
    <w:rsid w:val="007C26DA"/>
    <w:rsid w:val="00891986"/>
    <w:rsid w:val="00911E61"/>
    <w:rsid w:val="00964BFE"/>
    <w:rsid w:val="00994D89"/>
    <w:rsid w:val="009A4728"/>
    <w:rsid w:val="009D4021"/>
    <w:rsid w:val="009E33D8"/>
    <w:rsid w:val="00A40E21"/>
    <w:rsid w:val="00A44960"/>
    <w:rsid w:val="00BF1148"/>
    <w:rsid w:val="00C42E80"/>
    <w:rsid w:val="00DB4EED"/>
    <w:rsid w:val="00E520CE"/>
    <w:rsid w:val="00EA1A33"/>
    <w:rsid w:val="00EA783D"/>
    <w:rsid w:val="00F04FB5"/>
    <w:rsid w:val="00F27258"/>
    <w:rsid w:val="00F60173"/>
    <w:rsid w:val="00F659BB"/>
    <w:rsid w:val="00FE3E31"/>
    <w:rsid w:val="00FE6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D58448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0E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lock Text"/>
    <w:basedOn w:val="a"/>
    <w:rsid w:val="002E7371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5">
    <w:name w:val="List Paragraph"/>
    <w:basedOn w:val="a"/>
    <w:uiPriority w:val="34"/>
    <w:qFormat/>
    <w:rsid w:val="00A40E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0</Pages>
  <Words>1675</Words>
  <Characters>9552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artem Gromov</cp:lastModifiedBy>
  <cp:revision>10</cp:revision>
  <dcterms:created xsi:type="dcterms:W3CDTF">2021-09-21T17:47:00Z</dcterms:created>
  <dcterms:modified xsi:type="dcterms:W3CDTF">2021-09-22T16:08:00Z</dcterms:modified>
</cp:coreProperties>
</file>